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7F37" w:rsidRPr="00405551" w:rsidRDefault="003B7F37" w:rsidP="003B7F37">
      <w:pPr>
        <w:tabs>
          <w:tab w:val="left" w:pos="270"/>
        </w:tabs>
        <w:rPr>
          <w:rFonts w:ascii="Century Gothic" w:hAnsi="Century Gothic"/>
          <w:sz w:val="10"/>
          <w:szCs w:val="10"/>
        </w:rPr>
      </w:pPr>
      <w:bookmarkStart w:id="0" w:name="_GoBack"/>
      <w:bookmarkEnd w:id="0"/>
    </w:p>
    <w:p w:rsidR="003B7F37" w:rsidRPr="00DF6C9D" w:rsidRDefault="003B7F37" w:rsidP="003B7F37">
      <w:pPr>
        <w:tabs>
          <w:tab w:val="left" w:pos="270"/>
        </w:tabs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__________ Date: ____________________________</w:t>
      </w:r>
    </w:p>
    <w:p w:rsidR="003B7F37" w:rsidRPr="001D6F11" w:rsidRDefault="000C70D9" w:rsidP="003B7F37">
      <w:pPr>
        <w:tabs>
          <w:tab w:val="left" w:pos="270"/>
        </w:tabs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" o:hralign="center" o:hrstd="t" o:hrnoshade="t" o:hr="t" fillcolor="black" stroked="f"/>
        </w:pict>
      </w:r>
    </w:p>
    <w:p w:rsidR="00EB416A" w:rsidRPr="00393C65" w:rsidRDefault="00CF0E4A" w:rsidP="00393C65">
      <w:pPr>
        <w:autoSpaceDE w:val="0"/>
        <w:autoSpaceDN w:val="0"/>
        <w:adjustRightInd w:val="0"/>
        <w:jc w:val="center"/>
        <w:rPr>
          <w:rFonts w:ascii="Century Gothic" w:hAnsi="Century Gothic" w:cs="TimesNewRoman"/>
          <w:b/>
        </w:rPr>
      </w:pPr>
      <w:r>
        <w:rPr>
          <w:rFonts w:ascii="Century Gothic" w:hAnsi="Century Gothic" w:cs="TimesNewRoman"/>
          <w:b/>
        </w:rPr>
        <w:t xml:space="preserve">EOC </w:t>
      </w:r>
      <w:r w:rsidR="00EB416A" w:rsidRPr="00393C65">
        <w:rPr>
          <w:rFonts w:ascii="Century Gothic" w:hAnsi="Century Gothic" w:cs="TimesNewRoman"/>
          <w:b/>
        </w:rPr>
        <w:t>MULTIPLE CHOICE PRACTICE</w:t>
      </w:r>
    </w:p>
    <w:p w:rsidR="00393C65" w:rsidRPr="00393C65" w:rsidRDefault="000C70D9" w:rsidP="00393C65">
      <w:pPr>
        <w:autoSpaceDE w:val="0"/>
        <w:autoSpaceDN w:val="0"/>
        <w:adjustRightInd w:val="0"/>
        <w:rPr>
          <w:rFonts w:ascii="Century Gothic" w:hAnsi="Century Gothic" w:cs="TimesNewRoman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4pt" o:hralign="center" o:hrstd="t" o:hrnoshade="t" o:hr="t" fillcolor="black" stroked="f"/>
        </w:pict>
      </w:r>
    </w:p>
    <w:p w:rsidR="00E55163" w:rsidRDefault="00CF0E4A" w:rsidP="00C1592A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685030</wp:posOffset>
                </wp:positionH>
                <wp:positionV relativeFrom="paragraph">
                  <wp:posOffset>52705</wp:posOffset>
                </wp:positionV>
                <wp:extent cx="1334770" cy="1113155"/>
                <wp:effectExtent l="635" t="0" r="0" b="381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4770" cy="1113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2EC8" w:rsidRDefault="00CF0E4A">
                            <w:r>
                              <w:rPr>
                                <w:rFonts w:ascii="Century Gothic" w:hAnsi="Century Gothic" w:cs="TimesNewRomanPS-BoldMT"/>
                                <w:bCs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1149350" cy="1022350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49350" cy="1022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68.9pt;margin-top:4.15pt;width:105.1pt;height:87.65pt;z-index:25165926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" filled="f" stroked="f">
                <v:textbox style="mso-fit-shape-to-text:t">
                  <w:txbxContent>
                    <w:p w:rsidR="009C2EC8" w:rsidRDefault="00CF0E4A">
                      <w:r>
                        <w:rPr>
                          <w:rFonts w:ascii="Century Gothic" w:hAnsi="Century Gothic" w:cs="TimesNewRomanPS-BoldMT"/>
                          <w:bCs/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149350" cy="1022350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49350" cy="1022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55163">
        <w:rPr>
          <w:rFonts w:ascii="Century Gothic" w:hAnsi="Century Gothic" w:cs="TimesNewRomanPS-BoldMT"/>
          <w:bCs/>
          <w:sz w:val="20"/>
          <w:szCs w:val="20"/>
        </w:rPr>
        <w:t>If triangle ABC is rotated 180 degrees, what are the coordinates of A’?</w:t>
      </w:r>
    </w:p>
    <w:p w:rsidR="009C2EC8" w:rsidRDefault="009C2EC8" w:rsidP="00E55163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9C2EC8" w:rsidRDefault="009C2EC8" w:rsidP="00392AE2">
      <w:pPr>
        <w:numPr>
          <w:ilvl w:val="0"/>
          <w:numId w:val="33"/>
        </w:numPr>
        <w:autoSpaceDE w:val="0"/>
        <w:autoSpaceDN w:val="0"/>
        <w:adjustRightInd w:val="0"/>
        <w:ind w:left="1080" w:hanging="27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 xml:space="preserve">(-5, -4) 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b) (-5, 4)</w:t>
      </w:r>
    </w:p>
    <w:p w:rsidR="009C2EC8" w:rsidRDefault="009C2EC8" w:rsidP="00392AE2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</w:p>
    <w:p w:rsidR="009C2EC8" w:rsidRDefault="009C2EC8" w:rsidP="00392AE2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  <w:r w:rsidRPr="009C2EC8">
        <w:rPr>
          <w:rFonts w:ascii="Century Gothic" w:hAnsi="Century Gothic" w:cs="TimesNewRomanPS-BoldMT"/>
          <w:bCs/>
          <w:sz w:val="20"/>
          <w:szCs w:val="20"/>
        </w:rPr>
        <w:t>c)</w:t>
      </w:r>
      <w:r>
        <w:rPr>
          <w:rFonts w:ascii="Century Gothic" w:hAnsi="Century Gothic" w:cs="TimesNewRomanPS-BoldMT"/>
          <w:bCs/>
          <w:sz w:val="20"/>
          <w:szCs w:val="20"/>
        </w:rPr>
        <w:t xml:space="preserve"> (-4, 5)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d) (-4, -5)</w:t>
      </w:r>
    </w:p>
    <w:p w:rsidR="009C2EC8" w:rsidRDefault="009C2EC8" w:rsidP="009C2EC8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</w:p>
    <w:p w:rsidR="00E55163" w:rsidRDefault="00E55163" w:rsidP="00740B5F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</w:p>
    <w:p w:rsidR="00E143E1" w:rsidRDefault="00E143E1" w:rsidP="00740B5F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</w:p>
    <w:p w:rsidR="00E55163" w:rsidRPr="009C2EC8" w:rsidRDefault="000C70D9" w:rsidP="009C2EC8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27" style="width:511.2pt;height:2pt" o:hralign="center" o:hrstd="t" o:hrnoshade="t" o:hr="t" fillcolor="black" stroked="f"/>
        </w:pict>
      </w:r>
    </w:p>
    <w:p w:rsidR="00BD42DB" w:rsidRDefault="00CF0E4A" w:rsidP="00C1592A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4854575</wp:posOffset>
                </wp:positionH>
                <wp:positionV relativeFrom="paragraph">
                  <wp:posOffset>62230</wp:posOffset>
                </wp:positionV>
                <wp:extent cx="1348740" cy="1272540"/>
                <wp:effectExtent l="0" t="0" r="0" b="0"/>
                <wp:wrapSquare wrapText="bothSides"/>
                <wp:docPr id="3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8740" cy="127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42DB" w:rsidRDefault="00CF0E4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93800" cy="121285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93800" cy="1212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8" o:spid="_x0000_s1027" type="#_x0000_t202" style="position:absolute;left:0;text-align:left;margin-left:382.25pt;margin-top:4.9pt;width:106.2pt;height:100.2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r9E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" filled="f" stroked="f">
                <v:textbox>
                  <w:txbxContent>
                    <w:p w:rsidR="00BD42DB" w:rsidRDefault="00CF0E4A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193800" cy="121285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93800" cy="1212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D42DB">
        <w:rPr>
          <w:rFonts w:ascii="Century Gothic" w:hAnsi="Century Gothic" w:cs="TimesNewRomanPS-BoldMT"/>
          <w:bCs/>
          <w:sz w:val="20"/>
          <w:szCs w:val="20"/>
        </w:rPr>
        <w:t>What are the coordinate</w:t>
      </w:r>
      <w:r w:rsidR="004F5C76">
        <w:rPr>
          <w:rFonts w:ascii="Century Gothic" w:hAnsi="Century Gothic" w:cs="TimesNewRomanPS-BoldMT"/>
          <w:bCs/>
          <w:sz w:val="20"/>
          <w:szCs w:val="20"/>
        </w:rPr>
        <w:t>s</w:t>
      </w:r>
      <w:r w:rsidR="00BD42DB">
        <w:rPr>
          <w:rFonts w:ascii="Century Gothic" w:hAnsi="Century Gothic" w:cs="TimesNewRomanPS-BoldMT"/>
          <w:bCs/>
          <w:sz w:val="20"/>
          <w:szCs w:val="20"/>
        </w:rPr>
        <w:t xml:space="preserve"> of R’ after triangle RST is rotated 90 degrees clockwise?</w:t>
      </w:r>
    </w:p>
    <w:p w:rsidR="00BD42DB" w:rsidRDefault="00BD42DB" w:rsidP="00BD42DB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BD42DB" w:rsidRDefault="00BD42DB" w:rsidP="00392AE2">
      <w:pPr>
        <w:numPr>
          <w:ilvl w:val="0"/>
          <w:numId w:val="36"/>
        </w:numPr>
        <w:autoSpaceDE w:val="0"/>
        <w:autoSpaceDN w:val="0"/>
        <w:adjustRightInd w:val="0"/>
        <w:ind w:left="1080" w:hanging="27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>(-3, -4)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b) (-4, -3)</w:t>
      </w:r>
    </w:p>
    <w:p w:rsidR="00BD42DB" w:rsidRDefault="00BD42DB" w:rsidP="00392AE2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</w:p>
    <w:p w:rsidR="00BD42DB" w:rsidRDefault="00BD42DB" w:rsidP="00392AE2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  <w:r w:rsidRPr="00BD42DB">
        <w:rPr>
          <w:rFonts w:ascii="Century Gothic" w:hAnsi="Century Gothic" w:cs="TimesNewRomanPS-BoldMT"/>
          <w:bCs/>
          <w:sz w:val="20"/>
          <w:szCs w:val="20"/>
        </w:rPr>
        <w:t>c)</w:t>
      </w:r>
      <w:r>
        <w:rPr>
          <w:rFonts w:ascii="Century Gothic" w:hAnsi="Century Gothic" w:cs="TimesNewRomanPS-BoldMT"/>
          <w:bCs/>
          <w:sz w:val="20"/>
          <w:szCs w:val="20"/>
        </w:rPr>
        <w:t xml:space="preserve"> (3, 4)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d) (4, 3)</w:t>
      </w:r>
    </w:p>
    <w:p w:rsidR="00BD42DB" w:rsidRDefault="00BD42DB" w:rsidP="00BD42DB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BD42DB" w:rsidRDefault="00BD42DB" w:rsidP="00BD42DB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BD42DB" w:rsidRDefault="00BD42DB" w:rsidP="00BD42DB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CF419C" w:rsidRPr="009C2EC8" w:rsidRDefault="000C70D9" w:rsidP="00CF419C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28" style="width:511.2pt;height:2pt" o:hralign="center" o:hrstd="t" o:hrnoshade="t" o:hr="t" fillcolor="black" stroked="f"/>
        </w:pict>
      </w:r>
    </w:p>
    <w:p w:rsidR="00CF419C" w:rsidRDefault="00CF0E4A" w:rsidP="00CF419C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4957445</wp:posOffset>
                </wp:positionH>
                <wp:positionV relativeFrom="paragraph">
                  <wp:posOffset>48260</wp:posOffset>
                </wp:positionV>
                <wp:extent cx="1350010" cy="1272540"/>
                <wp:effectExtent l="0" t="0" r="0" b="0"/>
                <wp:wrapSquare wrapText="bothSides"/>
                <wp:docPr id="2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0010" cy="127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19C" w:rsidRDefault="00CF0E4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68400" cy="1181100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840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7" o:spid="_x0000_s1028" type="#_x0000_t202" style="position:absolute;left:0;text-align:left;margin-left:390.35pt;margin-top:3.8pt;width:106.3pt;height:100.2pt;z-index:25166540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" filled="f" stroked="f">
                <v:textbox style="mso-fit-shape-to-text:t">
                  <w:txbxContent>
                    <w:p w:rsidR="00CF419C" w:rsidRDefault="00CF0E4A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168400" cy="1181100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8400" cy="1181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F419C">
        <w:rPr>
          <w:rFonts w:ascii="Century Gothic" w:hAnsi="Century Gothic" w:cs="TimesNewRomanPS-BoldMT"/>
          <w:bCs/>
          <w:sz w:val="20"/>
          <w:szCs w:val="20"/>
        </w:rPr>
        <w:t>Triangle RST is reflected across the y-axis and then, translated 1 unit up to create triangle R’S’T.  What are the coordinates of S’?</w:t>
      </w:r>
    </w:p>
    <w:p w:rsidR="00CF419C" w:rsidRDefault="00CF419C" w:rsidP="00CF419C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CF419C" w:rsidRDefault="00CF419C" w:rsidP="00CF419C">
      <w:pPr>
        <w:numPr>
          <w:ilvl w:val="0"/>
          <w:numId w:val="37"/>
        </w:numPr>
        <w:autoSpaceDE w:val="0"/>
        <w:autoSpaceDN w:val="0"/>
        <w:adjustRightInd w:val="0"/>
        <w:ind w:left="1080" w:hanging="27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>(-5, -2)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b) (-5, 0)</w:t>
      </w:r>
    </w:p>
    <w:p w:rsidR="00CF419C" w:rsidRDefault="00CF419C" w:rsidP="00CF419C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</w:p>
    <w:p w:rsidR="00CF419C" w:rsidRDefault="00CF419C" w:rsidP="00CF419C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  <w:r w:rsidRPr="00BD42DB">
        <w:rPr>
          <w:rFonts w:ascii="Century Gothic" w:hAnsi="Century Gothic" w:cs="TimesNewRomanPS-BoldMT"/>
          <w:bCs/>
          <w:sz w:val="20"/>
          <w:szCs w:val="20"/>
        </w:rPr>
        <w:t>c)</w:t>
      </w:r>
      <w:r>
        <w:rPr>
          <w:rFonts w:ascii="Century Gothic" w:hAnsi="Century Gothic" w:cs="TimesNewRomanPS-BoldMT"/>
          <w:bCs/>
          <w:sz w:val="20"/>
          <w:szCs w:val="20"/>
        </w:rPr>
        <w:t xml:space="preserve"> (-4, -1)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d) (-4, 0)</w:t>
      </w:r>
    </w:p>
    <w:p w:rsidR="00CF419C" w:rsidRDefault="00CF419C" w:rsidP="00CF419C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CF419C" w:rsidRDefault="00CF419C" w:rsidP="00CF419C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740B5F" w:rsidRDefault="00740B5F" w:rsidP="00740B5F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</w:p>
    <w:p w:rsidR="00740B5F" w:rsidRPr="009C2EC8" w:rsidRDefault="000C70D9" w:rsidP="00740B5F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29" style="width:511.2pt;height:2pt" o:hralign="center" o:hrstd="t" o:hrnoshade="t" o:hr="t" fillcolor="black" stroked="f"/>
        </w:pict>
      </w:r>
    </w:p>
    <w:p w:rsidR="00740B5F" w:rsidRDefault="00CF0E4A" w:rsidP="00740B5F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4970145</wp:posOffset>
                </wp:positionH>
                <wp:positionV relativeFrom="paragraph">
                  <wp:posOffset>57150</wp:posOffset>
                </wp:positionV>
                <wp:extent cx="1370965" cy="1293495"/>
                <wp:effectExtent l="0" t="2540" r="635" b="0"/>
                <wp:wrapSquare wrapText="bothSides"/>
                <wp:docPr id="1" name="Text Box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0965" cy="1293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B5F" w:rsidRDefault="00CF0E4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87450" cy="120015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7450" cy="1200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9" o:spid="_x0000_s1029" type="#_x0000_t202" style="position:absolute;left:0;text-align:left;margin-left:391.35pt;margin-top:4.5pt;width:107.95pt;height:101.85pt;z-index:25166745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" filled="f" stroked="f">
                <v:textbox style="mso-fit-shape-to-text:t">
                  <w:txbxContent>
                    <w:p w:rsidR="00740B5F" w:rsidRDefault="00CF0E4A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187450" cy="120015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7450" cy="1200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40B5F">
        <w:rPr>
          <w:rFonts w:ascii="Century Gothic" w:hAnsi="Century Gothic" w:cs="TimesNewRomanPS-BoldMT"/>
          <w:bCs/>
          <w:sz w:val="20"/>
          <w:szCs w:val="20"/>
        </w:rPr>
        <w:t>Which statement describes the transformation that would map triangle M to triangle N on this grid?</w:t>
      </w:r>
    </w:p>
    <w:p w:rsidR="00740B5F" w:rsidRDefault="00740B5F" w:rsidP="00740B5F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740B5F" w:rsidRDefault="00740B5F" w:rsidP="001E5657">
      <w:pPr>
        <w:numPr>
          <w:ilvl w:val="0"/>
          <w:numId w:val="38"/>
        </w:numPr>
        <w:autoSpaceDE w:val="0"/>
        <w:autoSpaceDN w:val="0"/>
        <w:adjustRightInd w:val="0"/>
        <w:ind w:left="1080" w:hanging="27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 xml:space="preserve">(x, y) </w:t>
      </w:r>
      <w:r w:rsidRPr="00740B5F">
        <w:rPr>
          <w:rFonts w:ascii="Century Gothic" w:hAnsi="Century Gothic" w:cs="TimesNewRomanPS-BoldMT"/>
          <w:bCs/>
          <w:sz w:val="20"/>
          <w:szCs w:val="20"/>
        </w:rPr>
        <w:sym w:font="Wingdings" w:char="F0E0"/>
      </w:r>
      <w:r>
        <w:rPr>
          <w:rFonts w:ascii="Century Gothic" w:hAnsi="Century Gothic" w:cs="TimesNewRomanPS-BoldMT"/>
          <w:bCs/>
          <w:sz w:val="20"/>
          <w:szCs w:val="20"/>
        </w:rPr>
        <w:t xml:space="preserve"> (-x + 5, -y)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 xml:space="preserve">b) (x, y) </w:t>
      </w:r>
      <w:r w:rsidRPr="00740B5F">
        <w:rPr>
          <w:rFonts w:ascii="Century Gothic" w:hAnsi="Century Gothic" w:cs="TimesNewRomanPS-BoldMT"/>
          <w:bCs/>
          <w:sz w:val="20"/>
          <w:szCs w:val="20"/>
        </w:rPr>
        <w:sym w:font="Wingdings" w:char="F0E0"/>
      </w:r>
      <w:r>
        <w:rPr>
          <w:rFonts w:ascii="Century Gothic" w:hAnsi="Century Gothic" w:cs="TimesNewRomanPS-BoldMT"/>
          <w:bCs/>
          <w:sz w:val="20"/>
          <w:szCs w:val="20"/>
        </w:rPr>
        <w:t xml:space="preserve"> (-x + 5, y)</w:t>
      </w:r>
    </w:p>
    <w:p w:rsidR="00740B5F" w:rsidRDefault="00740B5F" w:rsidP="00740B5F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</w:p>
    <w:p w:rsidR="00740B5F" w:rsidRDefault="00740B5F" w:rsidP="00740B5F">
      <w:pPr>
        <w:autoSpaceDE w:val="0"/>
        <w:autoSpaceDN w:val="0"/>
        <w:adjustRightInd w:val="0"/>
        <w:ind w:left="990" w:hanging="180"/>
        <w:rPr>
          <w:rFonts w:ascii="Century Gothic" w:hAnsi="Century Gothic" w:cs="TimesNewRomanPS-BoldMT"/>
          <w:bCs/>
          <w:sz w:val="20"/>
          <w:szCs w:val="20"/>
        </w:rPr>
      </w:pPr>
      <w:r w:rsidRPr="00BD42DB">
        <w:rPr>
          <w:rFonts w:ascii="Century Gothic" w:hAnsi="Century Gothic" w:cs="TimesNewRomanPS-BoldMT"/>
          <w:bCs/>
          <w:sz w:val="20"/>
          <w:szCs w:val="20"/>
        </w:rPr>
        <w:t>c)</w:t>
      </w:r>
      <w:r>
        <w:rPr>
          <w:rFonts w:ascii="Century Gothic" w:hAnsi="Century Gothic" w:cs="TimesNewRomanPS-BoldMT"/>
          <w:bCs/>
          <w:sz w:val="20"/>
          <w:szCs w:val="20"/>
        </w:rPr>
        <w:t xml:space="preserve"> (</w:t>
      </w:r>
      <w:proofErr w:type="gramStart"/>
      <w:r>
        <w:rPr>
          <w:rFonts w:ascii="Century Gothic" w:hAnsi="Century Gothic" w:cs="TimesNewRomanPS-BoldMT"/>
          <w:bCs/>
          <w:sz w:val="20"/>
          <w:szCs w:val="20"/>
        </w:rPr>
        <w:t>x</w:t>
      </w:r>
      <w:proofErr w:type="gramEnd"/>
      <w:r>
        <w:rPr>
          <w:rFonts w:ascii="Century Gothic" w:hAnsi="Century Gothic" w:cs="TimesNewRomanPS-BoldMT"/>
          <w:bCs/>
          <w:sz w:val="20"/>
          <w:szCs w:val="20"/>
        </w:rPr>
        <w:t xml:space="preserve">, y) </w:t>
      </w:r>
      <w:r w:rsidRPr="00740B5F">
        <w:rPr>
          <w:rFonts w:ascii="Century Gothic" w:hAnsi="Century Gothic" w:cs="TimesNewRomanPS-BoldMT"/>
          <w:bCs/>
          <w:sz w:val="20"/>
          <w:szCs w:val="20"/>
        </w:rPr>
        <w:sym w:font="Wingdings" w:char="F0E0"/>
      </w:r>
      <w:r w:rsidR="00B26038">
        <w:rPr>
          <w:rFonts w:ascii="Century Gothic" w:hAnsi="Century Gothic" w:cs="TimesNewRomanPS-BoldMT"/>
          <w:bCs/>
          <w:sz w:val="20"/>
          <w:szCs w:val="20"/>
        </w:rPr>
        <w:t xml:space="preserve"> (x + 5</w:t>
      </w:r>
      <w:r>
        <w:rPr>
          <w:rFonts w:ascii="Century Gothic" w:hAnsi="Century Gothic" w:cs="TimesNewRomanPS-BoldMT"/>
          <w:bCs/>
          <w:sz w:val="20"/>
          <w:szCs w:val="20"/>
        </w:rPr>
        <w:t>, -y)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 xml:space="preserve">d) (x, y) </w:t>
      </w:r>
      <w:r w:rsidRPr="00740B5F">
        <w:rPr>
          <w:rFonts w:ascii="Century Gothic" w:hAnsi="Century Gothic" w:cs="TimesNewRomanPS-BoldMT"/>
          <w:bCs/>
          <w:sz w:val="20"/>
          <w:szCs w:val="20"/>
        </w:rPr>
        <w:sym w:font="Wingdings" w:char="F0E0"/>
      </w:r>
      <w:r w:rsidR="00B26038">
        <w:rPr>
          <w:rFonts w:ascii="Century Gothic" w:hAnsi="Century Gothic" w:cs="TimesNewRomanPS-BoldMT"/>
          <w:bCs/>
          <w:sz w:val="20"/>
          <w:szCs w:val="20"/>
        </w:rPr>
        <w:t xml:space="preserve"> (x + 5</w:t>
      </w:r>
      <w:r>
        <w:rPr>
          <w:rFonts w:ascii="Century Gothic" w:hAnsi="Century Gothic" w:cs="TimesNewRomanPS-BoldMT"/>
          <w:bCs/>
          <w:sz w:val="20"/>
          <w:szCs w:val="20"/>
        </w:rPr>
        <w:t>, y)</w:t>
      </w:r>
    </w:p>
    <w:p w:rsidR="00740B5F" w:rsidRDefault="00740B5F" w:rsidP="00E143E1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</w:p>
    <w:p w:rsidR="00E143E1" w:rsidRDefault="00E143E1" w:rsidP="00E143E1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</w:p>
    <w:p w:rsidR="00740B5F" w:rsidRDefault="00740B5F" w:rsidP="00740B5F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</w:p>
    <w:p w:rsidR="00740B5F" w:rsidRPr="00740B5F" w:rsidRDefault="000C70D9" w:rsidP="00740B5F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0" style="width:511.2pt;height:2pt" o:hralign="center" o:hrstd="t" o:hrnoshade="t" o:hr="t" fillcolor="black" stroked="f"/>
        </w:pict>
      </w:r>
    </w:p>
    <w:p w:rsidR="009C2EC8" w:rsidRDefault="009C2EC8" w:rsidP="00C1592A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>Which expression describes the translation of a point from (-3, 4) to (4, -1)?</w:t>
      </w:r>
    </w:p>
    <w:p w:rsidR="009C2EC8" w:rsidRDefault="009C2EC8" w:rsidP="009C2EC8">
      <w:p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</w:p>
    <w:p w:rsidR="009C2EC8" w:rsidRDefault="009C2EC8" w:rsidP="007674D2">
      <w:pPr>
        <w:numPr>
          <w:ilvl w:val="0"/>
          <w:numId w:val="34"/>
        </w:numPr>
        <w:autoSpaceDE w:val="0"/>
        <w:autoSpaceDN w:val="0"/>
        <w:adjustRightInd w:val="0"/>
        <w:ind w:left="990" w:hanging="27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>7 units left, 5 units up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b) 7 units right, 5 units up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</w:p>
    <w:p w:rsidR="009C2EC8" w:rsidRDefault="009C2EC8" w:rsidP="009C2EC8">
      <w:pPr>
        <w:autoSpaceDE w:val="0"/>
        <w:autoSpaceDN w:val="0"/>
        <w:adjustRightInd w:val="0"/>
        <w:ind w:left="720"/>
        <w:rPr>
          <w:rFonts w:ascii="Century Gothic" w:hAnsi="Century Gothic" w:cs="TimesNewRomanPS-BoldMT"/>
          <w:bCs/>
          <w:sz w:val="20"/>
          <w:szCs w:val="20"/>
        </w:rPr>
      </w:pPr>
    </w:p>
    <w:p w:rsidR="009C2EC8" w:rsidRDefault="009C2EC8" w:rsidP="009C2EC8">
      <w:pPr>
        <w:autoSpaceDE w:val="0"/>
        <w:autoSpaceDN w:val="0"/>
        <w:adjustRightInd w:val="0"/>
        <w:ind w:left="72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>c) 7 units left, 5 units down</w:t>
      </w:r>
      <w:r>
        <w:rPr>
          <w:rFonts w:ascii="Century Gothic" w:hAnsi="Century Gothic" w:cs="TimesNewRomanPS-BoldMT"/>
          <w:bCs/>
          <w:sz w:val="20"/>
          <w:szCs w:val="20"/>
        </w:rPr>
        <w:tab/>
      </w:r>
      <w:r>
        <w:rPr>
          <w:rFonts w:ascii="Century Gothic" w:hAnsi="Century Gothic" w:cs="TimesNewRomanPS-BoldMT"/>
          <w:bCs/>
          <w:sz w:val="20"/>
          <w:szCs w:val="20"/>
        </w:rPr>
        <w:tab/>
        <w:t>d) 7 units right, 5 units down</w:t>
      </w:r>
    </w:p>
    <w:p w:rsidR="009C2EC8" w:rsidRDefault="000C70D9" w:rsidP="009C2EC8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1" style="width:511.2pt;height:2pt" o:hralign="center" o:hrstd="t" o:hrnoshade="t" o:hr="t" fillcolor="black" stroked="f"/>
        </w:pict>
      </w:r>
    </w:p>
    <w:p w:rsidR="009C2EC8" w:rsidRPr="00E143E1" w:rsidRDefault="00E143E1" w:rsidP="00E143E1">
      <w:pPr>
        <w:pStyle w:val="ListParagraph"/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align>right</wp:align>
            </wp:positionH>
            <wp:positionV relativeFrom="page">
              <wp:posOffset>8515350</wp:posOffset>
            </wp:positionV>
            <wp:extent cx="1196340" cy="1224280"/>
            <wp:effectExtent l="0" t="0" r="3810" b="0"/>
            <wp:wrapTight wrapText="bothSides">
              <wp:wrapPolygon edited="0">
                <wp:start x="0" y="0"/>
                <wp:lineTo x="0" y="21174"/>
                <wp:lineTo x="21325" y="21174"/>
                <wp:lineTo x="21325" y="0"/>
                <wp:lineTo x="0" y="0"/>
              </wp:wrapPolygon>
            </wp:wrapTight>
            <wp:docPr id="18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224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C2EC8" w:rsidRPr="00E143E1">
        <w:rPr>
          <w:rFonts w:ascii="Century Gothic" w:hAnsi="Century Gothic"/>
          <w:sz w:val="20"/>
          <w:szCs w:val="20"/>
        </w:rPr>
        <w:t>A regular pentagon is centered about the origin and has a vertex at (0, 4).  Which transformation maps the pentagon to itself?</w:t>
      </w:r>
    </w:p>
    <w:p w:rsidR="009C2EC8" w:rsidRDefault="009C2EC8" w:rsidP="009C2EC8">
      <w:pPr>
        <w:autoSpaceDE w:val="0"/>
        <w:autoSpaceDN w:val="0"/>
        <w:adjustRightInd w:val="0"/>
        <w:ind w:left="360"/>
        <w:rPr>
          <w:rFonts w:ascii="Century Gothic" w:hAnsi="Century Gothic"/>
          <w:sz w:val="20"/>
          <w:szCs w:val="20"/>
        </w:rPr>
      </w:pPr>
    </w:p>
    <w:p w:rsidR="009C2EC8" w:rsidRDefault="009C2EC8" w:rsidP="003E6591">
      <w:pPr>
        <w:numPr>
          <w:ilvl w:val="0"/>
          <w:numId w:val="35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reflection across line m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:rsidR="009C2EC8" w:rsidRPr="009C2EC8" w:rsidRDefault="009C2EC8" w:rsidP="003E6591">
      <w:pPr>
        <w:numPr>
          <w:ilvl w:val="0"/>
          <w:numId w:val="35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9C2EC8">
        <w:rPr>
          <w:rFonts w:ascii="Century Gothic" w:hAnsi="Century Gothic"/>
          <w:sz w:val="20"/>
          <w:szCs w:val="20"/>
        </w:rPr>
        <w:t>reflection about the x-axis</w:t>
      </w:r>
    </w:p>
    <w:p w:rsidR="009C2EC8" w:rsidRDefault="009C2EC8" w:rsidP="003E6591">
      <w:pPr>
        <w:numPr>
          <w:ilvl w:val="0"/>
          <w:numId w:val="35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 clockwise rotation 100° about the origin</w:t>
      </w:r>
    </w:p>
    <w:p w:rsidR="009C2EC8" w:rsidRDefault="009C2EC8" w:rsidP="003E6591">
      <w:pPr>
        <w:numPr>
          <w:ilvl w:val="0"/>
          <w:numId w:val="35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 clockwise rotation 144° about the origin</w:t>
      </w:r>
    </w:p>
    <w:p w:rsidR="009C2EC8" w:rsidRDefault="000C70D9" w:rsidP="009C2EC8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2" style="width:511.2pt;height:2pt" o:hralign="center" o:hrstd="t" o:hrnoshade="t" o:hr="t" fillcolor="black" stroked="f"/>
        </w:pict>
      </w:r>
    </w:p>
    <w:p w:rsidR="009620BD" w:rsidRPr="00E06AC1" w:rsidRDefault="000F17A1" w:rsidP="00C1592A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 xml:space="preserve">Given: TRAP is an isosceles trapezoid with diagonals </w:t>
      </w:r>
      <w:r w:rsidRPr="000F17A1">
        <w:rPr>
          <w:rFonts w:ascii="Century Gothic" w:hAnsi="Century Gothic"/>
          <w:position w:val="-4"/>
          <w:sz w:val="20"/>
          <w:szCs w:val="20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9pt;height:16pt" o:ole="">
            <v:imagedata r:id="rId16" o:title=""/>
          </v:shape>
          <o:OLEObject Type="Embed" ProgID="Equation.DSMT4" ShapeID="_x0000_i1033" DrawAspect="Content" ObjectID="_1617684932" r:id="rId17"/>
        </w:object>
      </w:r>
      <w:proofErr w:type="gramStart"/>
      <w:r>
        <w:rPr>
          <w:rFonts w:ascii="Century Gothic" w:hAnsi="Century Gothic"/>
          <w:sz w:val="20"/>
          <w:szCs w:val="20"/>
        </w:rPr>
        <w:t xml:space="preserve">and </w:t>
      </w:r>
      <w:proofErr w:type="gramEnd"/>
      <w:r w:rsidRPr="000F17A1">
        <w:rPr>
          <w:rFonts w:ascii="Century Gothic" w:hAnsi="Century Gothic"/>
          <w:position w:val="-4"/>
          <w:sz w:val="20"/>
          <w:szCs w:val="20"/>
        </w:rPr>
        <w:object w:dxaOrig="340" w:dyaOrig="320">
          <v:shape id="_x0000_i1034" type="#_x0000_t75" style="width:17pt;height:16pt" o:ole="">
            <v:imagedata r:id="rId18" o:title=""/>
          </v:shape>
          <o:OLEObject Type="Embed" ProgID="Equation.DSMT4" ShapeID="_x0000_i1034" DrawAspect="Content" ObjectID="_1617684933" r:id="rId19"/>
        </w:object>
      </w:r>
      <w:r>
        <w:rPr>
          <w:rFonts w:ascii="Century Gothic" w:hAnsi="Century Gothic"/>
          <w:sz w:val="20"/>
          <w:szCs w:val="20"/>
        </w:rPr>
        <w:t>. Which of the following must be true?</w:t>
      </w:r>
    </w:p>
    <w:p w:rsidR="00C1592A" w:rsidRDefault="009620BD" w:rsidP="000F17A1">
      <w:pPr>
        <w:autoSpaceDE w:val="0"/>
        <w:autoSpaceDN w:val="0"/>
        <w:adjustRightInd w:val="0"/>
        <w:ind w:firstLine="360"/>
        <w:rPr>
          <w:rFonts w:ascii="Century Gothic" w:hAnsi="Century Gothic" w:cs="TimesNewRomanPS-BoldMT"/>
          <w:bCs/>
          <w:sz w:val="20"/>
          <w:szCs w:val="20"/>
        </w:rPr>
      </w:pPr>
      <w:r w:rsidRPr="00E06AC1">
        <w:rPr>
          <w:rFonts w:ascii="Century Gothic" w:hAnsi="Century Gothic" w:cs="TimesNewRomanPS-BoldMT"/>
          <w:bCs/>
          <w:sz w:val="20"/>
          <w:szCs w:val="20"/>
        </w:rPr>
        <w:t xml:space="preserve">                                                </w:t>
      </w:r>
    </w:p>
    <w:p w:rsidR="00C1592A" w:rsidRPr="00E06AC1" w:rsidRDefault="00C1592A" w:rsidP="00C1592A">
      <w:pPr>
        <w:autoSpaceDE w:val="0"/>
        <w:autoSpaceDN w:val="0"/>
        <w:adjustRightInd w:val="0"/>
        <w:ind w:firstLine="360"/>
        <w:rPr>
          <w:rFonts w:ascii="Century Gothic" w:hAnsi="Century Gothic" w:cs="TimesNewRomanPS-BoldMT"/>
          <w:bCs/>
          <w:sz w:val="20"/>
          <w:szCs w:val="20"/>
        </w:rPr>
      </w:pPr>
    </w:p>
    <w:p w:rsidR="009620BD" w:rsidRPr="00E06AC1" w:rsidRDefault="009620BD" w:rsidP="009620BD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  <w:sectPr w:rsidR="009620BD" w:rsidRPr="00E06AC1" w:rsidSect="003B7F37">
          <w:headerReference w:type="default" r:id="rId20"/>
          <w:footerReference w:type="default" r:id="rId21"/>
          <w:pgSz w:w="12240" w:h="15840"/>
          <w:pgMar w:top="864" w:right="1008" w:bottom="576" w:left="1008" w:header="720" w:footer="720" w:gutter="0"/>
          <w:cols w:space="720"/>
          <w:docGrid w:linePitch="360"/>
        </w:sectPr>
      </w:pPr>
      <w:r w:rsidRPr="00E06AC1">
        <w:rPr>
          <w:rFonts w:ascii="Century Gothic" w:hAnsi="Century Gothic" w:cs="TimesNewRomanPS-BoldMT"/>
          <w:bCs/>
          <w:sz w:val="20"/>
          <w:szCs w:val="20"/>
        </w:rPr>
        <w:tab/>
      </w:r>
      <w:proofErr w:type="gramStart"/>
      <w:r w:rsidRPr="00E06AC1">
        <w:rPr>
          <w:rFonts w:ascii="Century Gothic" w:hAnsi="Century Gothic" w:cs="TimesNewRomanPS-BoldMT"/>
          <w:bCs/>
          <w:sz w:val="20"/>
          <w:szCs w:val="20"/>
        </w:rPr>
        <w:t>a)</w:t>
      </w:r>
      <w:r w:rsidR="000F17A1">
        <w:rPr>
          <w:rFonts w:ascii="Century Gothic" w:hAnsi="Century Gothic" w:cs="TimesNewRomanPS-BoldMT"/>
          <w:bCs/>
          <w:sz w:val="20"/>
          <w:szCs w:val="20"/>
        </w:rPr>
        <w:t xml:space="preserve"> </w:t>
      </w:r>
      <w:r w:rsidR="000F17A1" w:rsidRPr="000F17A1">
        <w:rPr>
          <w:rFonts w:ascii="Century Gothic" w:hAnsi="Century Gothic"/>
          <w:position w:val="-4"/>
          <w:sz w:val="20"/>
          <w:szCs w:val="20"/>
        </w:rPr>
        <w:object w:dxaOrig="920" w:dyaOrig="320">
          <v:shape id="_x0000_i1035" type="#_x0000_t75" style="width:45.5pt;height:16pt" o:ole="">
            <v:imagedata r:id="rId22" o:title=""/>
          </v:shape>
          <o:OLEObject Type="Embed" ProgID="Equation.DSMT4" ShapeID="_x0000_i1035" DrawAspect="Content" ObjectID="_1617684934" r:id="rId23"/>
        </w:object>
      </w:r>
      <w:r w:rsidR="00C1592A">
        <w:rPr>
          <w:rFonts w:ascii="Century Gothic" w:hAnsi="Century Gothic" w:cs="TimesNewRomanPS-BoldMT"/>
          <w:bCs/>
          <w:sz w:val="20"/>
          <w:szCs w:val="20"/>
        </w:rPr>
        <w:tab/>
      </w:r>
      <w:r w:rsidRPr="00E06AC1">
        <w:rPr>
          <w:rFonts w:ascii="Century Gothic" w:hAnsi="Century Gothic" w:cs="TimesNewRomanPS-BoldMT"/>
          <w:bCs/>
          <w:sz w:val="20"/>
          <w:szCs w:val="20"/>
        </w:rPr>
        <w:tab/>
        <w:t>b)</w:t>
      </w:r>
      <w:r w:rsidR="00C1592A">
        <w:rPr>
          <w:rFonts w:ascii="Century Gothic" w:hAnsi="Century Gothic" w:cs="TimesNewRomanPS-BoldMT"/>
          <w:bCs/>
          <w:sz w:val="20"/>
          <w:szCs w:val="20"/>
        </w:rPr>
        <w:t xml:space="preserve"> </w:t>
      </w:r>
      <w:r w:rsidR="000F17A1" w:rsidRPr="000F17A1">
        <w:rPr>
          <w:rFonts w:ascii="Century Gothic" w:hAnsi="Century Gothic"/>
          <w:position w:val="-10"/>
          <w:sz w:val="20"/>
          <w:szCs w:val="20"/>
        </w:rPr>
        <w:object w:dxaOrig="820" w:dyaOrig="380">
          <v:shape id="_x0000_i1036" type="#_x0000_t75" style="width:41pt;height:19pt" o:ole="">
            <v:imagedata r:id="rId24" o:title=""/>
          </v:shape>
          <o:OLEObject Type="Embed" ProgID="Equation.DSMT4" ShapeID="_x0000_i1036" DrawAspect="Content" ObjectID="_1617684935" r:id="rId25"/>
        </w:object>
      </w:r>
      <w:r w:rsidRPr="00E06AC1">
        <w:rPr>
          <w:rFonts w:ascii="Century Gothic" w:hAnsi="Century Gothic" w:cs="TimesNewRomanPS-BoldMT"/>
          <w:bCs/>
          <w:sz w:val="20"/>
          <w:szCs w:val="20"/>
        </w:rPr>
        <w:tab/>
      </w:r>
      <w:r w:rsidR="00C1592A">
        <w:rPr>
          <w:rFonts w:ascii="Century Gothic" w:hAnsi="Century Gothic" w:cs="TimesNewRomanPS-BoldMT"/>
          <w:bCs/>
          <w:sz w:val="20"/>
          <w:szCs w:val="20"/>
        </w:rPr>
        <w:tab/>
      </w:r>
      <w:r w:rsidRPr="00E06AC1">
        <w:rPr>
          <w:rFonts w:ascii="Century Gothic" w:hAnsi="Century Gothic" w:cs="TimesNewRomanPS-BoldMT"/>
          <w:bCs/>
          <w:sz w:val="20"/>
          <w:szCs w:val="20"/>
        </w:rPr>
        <w:t>c)</w:t>
      </w:r>
      <w:proofErr w:type="gramEnd"/>
      <w:r w:rsidR="000F17A1">
        <w:rPr>
          <w:rFonts w:ascii="Century Gothic" w:hAnsi="Century Gothic" w:cs="TimesNewRomanPS-BoldMT"/>
          <w:bCs/>
          <w:sz w:val="20"/>
          <w:szCs w:val="20"/>
        </w:rPr>
        <w:t xml:space="preserve"> </w:t>
      </w:r>
      <w:r w:rsidR="000F17A1" w:rsidRPr="000F17A1">
        <w:rPr>
          <w:rFonts w:ascii="Century Gothic" w:hAnsi="Century Gothic"/>
          <w:position w:val="-4"/>
          <w:sz w:val="20"/>
          <w:szCs w:val="20"/>
        </w:rPr>
        <w:object w:dxaOrig="880" w:dyaOrig="320">
          <v:shape id="_x0000_i1037" type="#_x0000_t75" style="width:44pt;height:16pt" o:ole="">
            <v:imagedata r:id="rId26" o:title=""/>
          </v:shape>
          <o:OLEObject Type="Embed" ProgID="Equation.DSMT4" ShapeID="_x0000_i1037" DrawAspect="Content" ObjectID="_1617684936" r:id="rId27"/>
        </w:object>
      </w:r>
      <w:r w:rsidRPr="00E06AC1">
        <w:rPr>
          <w:rFonts w:ascii="Century Gothic" w:hAnsi="Century Gothic" w:cs="TimesNewRomanPS-BoldMT"/>
          <w:bCs/>
          <w:sz w:val="20"/>
          <w:szCs w:val="20"/>
        </w:rPr>
        <w:tab/>
      </w:r>
      <w:r w:rsidR="00C1592A">
        <w:rPr>
          <w:rFonts w:ascii="Century Gothic" w:hAnsi="Century Gothic" w:cs="TimesNewRomanPS-BoldMT"/>
          <w:bCs/>
          <w:sz w:val="20"/>
          <w:szCs w:val="20"/>
        </w:rPr>
        <w:tab/>
      </w:r>
      <w:r w:rsidRPr="00E06AC1">
        <w:rPr>
          <w:rFonts w:ascii="Century Gothic" w:hAnsi="Century Gothic" w:cs="TimesNewRomanPS-BoldMT"/>
          <w:bCs/>
          <w:sz w:val="20"/>
          <w:szCs w:val="20"/>
        </w:rPr>
        <w:t>d)</w:t>
      </w:r>
      <w:r w:rsidR="000F17A1" w:rsidRPr="000F17A1">
        <w:rPr>
          <w:rFonts w:ascii="Century Gothic" w:hAnsi="Century Gothic"/>
          <w:sz w:val="20"/>
          <w:szCs w:val="20"/>
        </w:rPr>
        <w:t xml:space="preserve"> </w:t>
      </w:r>
      <w:r w:rsidR="000F17A1" w:rsidRPr="000F17A1">
        <w:rPr>
          <w:rFonts w:ascii="Century Gothic" w:hAnsi="Century Gothic"/>
          <w:position w:val="-4"/>
          <w:sz w:val="20"/>
          <w:szCs w:val="20"/>
        </w:rPr>
        <w:object w:dxaOrig="380" w:dyaOrig="320">
          <v:shape id="_x0000_i1038" type="#_x0000_t75" style="width:19pt;height:16pt" o:ole="">
            <v:imagedata r:id="rId16" o:title=""/>
          </v:shape>
          <o:OLEObject Type="Embed" ProgID="Equation.DSMT4" ShapeID="_x0000_i1038" DrawAspect="Content" ObjectID="_1617684937" r:id="rId28"/>
        </w:object>
      </w:r>
      <w:r w:rsidR="000F17A1">
        <w:rPr>
          <w:rFonts w:ascii="Century Gothic" w:hAnsi="Century Gothic"/>
          <w:sz w:val="20"/>
          <w:szCs w:val="20"/>
        </w:rPr>
        <w:t xml:space="preserve">bisects </w:t>
      </w:r>
      <w:r w:rsidR="000F17A1" w:rsidRPr="000F17A1">
        <w:rPr>
          <w:rFonts w:ascii="Century Gothic" w:hAnsi="Century Gothic"/>
          <w:position w:val="-4"/>
          <w:sz w:val="20"/>
          <w:szCs w:val="20"/>
        </w:rPr>
        <w:object w:dxaOrig="340" w:dyaOrig="320">
          <v:shape id="_x0000_i1039" type="#_x0000_t75" style="width:17pt;height:16pt" o:ole="">
            <v:imagedata r:id="rId18" o:title=""/>
          </v:shape>
          <o:OLEObject Type="Embed" ProgID="Equation.DSMT4" ShapeID="_x0000_i1039" DrawAspect="Content" ObjectID="_1617684938" r:id="rId29"/>
        </w:object>
      </w:r>
    </w:p>
    <w:p w:rsidR="00393C65" w:rsidRPr="00E06AC1" w:rsidRDefault="000C70D9" w:rsidP="00393C65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0" style="width:511.2pt;height:2pt" o:hralign="center" o:hrstd="t" o:hrnoshade="t" o:hr="t" fillcolor="black" stroked="f"/>
        </w:pict>
      </w:r>
    </w:p>
    <w:p w:rsidR="00C1592A" w:rsidRDefault="000F17A1" w:rsidP="00C1592A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What values of </w:t>
      </w:r>
      <w:proofErr w:type="gramStart"/>
      <w:r>
        <w:rPr>
          <w:rFonts w:ascii="Century Gothic" w:hAnsi="Century Gothic" w:cs="TimesNewRomanPS-BoldItalicMT"/>
          <w:bCs/>
          <w:iCs/>
          <w:sz w:val="20"/>
          <w:szCs w:val="20"/>
        </w:rPr>
        <w:t>a and</w:t>
      </w:r>
      <w:proofErr w:type="gramEnd"/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b make quadrilateral MNOP a parallelogram?</w:t>
      </w:r>
    </w:p>
    <w:p w:rsidR="00C1592A" w:rsidRDefault="00C1592A" w:rsidP="00C1592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</w:t>
      </w:r>
      <w:r w:rsidR="00956DDA"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</w:t>
      </w:r>
      <w:r w:rsidR="00231B72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</w:t>
      </w:r>
      <w:r w:rsidR="00CF0E4A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2133600" cy="10541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0E90" w:rsidRDefault="00C1592A" w:rsidP="00C1592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</w:t>
      </w:r>
    </w:p>
    <w:p w:rsidR="00C1592A" w:rsidRPr="00E06AC1" w:rsidRDefault="000F17A1" w:rsidP="00C1592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a) a = 1, b = 5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b) a = 5, b = 1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c) a = 11/7, b = 34/7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 w:rsidR="00CD613A"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>d) a = 34/7, b = 11/7</w:t>
      </w:r>
    </w:p>
    <w:p w:rsidR="008B0E90" w:rsidRPr="00E06AC1" w:rsidRDefault="000C70D9" w:rsidP="00C1592A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1" style="width:511.2pt;height:2pt" o:hralign="center" o:hrstd="t" o:hrnoshade="t" o:hr="t" fillcolor="black" stroked="f"/>
        </w:pict>
      </w:r>
    </w:p>
    <w:p w:rsidR="00AB4915" w:rsidRDefault="000F17A1" w:rsidP="00C1592A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Quadrilateral ABCD is a parallelogram.  If adjacent angles are congruent, which statement must be true?</w:t>
      </w:r>
    </w:p>
    <w:p w:rsidR="00C1592A" w:rsidRDefault="00C1592A" w:rsidP="00E55163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C1592A" w:rsidRDefault="00C1592A" w:rsidP="00C1592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C1592A" w:rsidRDefault="000F17A1" w:rsidP="00C1592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a) ABCD is a square        </w:t>
      </w:r>
      <w:r w:rsidR="00C1592A">
        <w:rPr>
          <w:rFonts w:ascii="Century Gothic" w:hAnsi="Century Gothic" w:cs="TimesNewRomanPS-BoldItalicMT"/>
          <w:bCs/>
          <w:iCs/>
          <w:sz w:val="20"/>
          <w:szCs w:val="20"/>
        </w:rPr>
        <w:t xml:space="preserve">b) 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ABCD is a rhombus       c) ABCD is a rectangle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      </w:t>
      </w:r>
      <w:r w:rsidR="00C1592A">
        <w:rPr>
          <w:rFonts w:ascii="Century Gothic" w:hAnsi="Century Gothic" w:cs="TimesNewRomanPS-BoldItalicMT"/>
          <w:bCs/>
          <w:iCs/>
          <w:sz w:val="20"/>
          <w:szCs w:val="20"/>
        </w:rPr>
        <w:t>d)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ABCD is isosceles</w:t>
      </w:r>
    </w:p>
    <w:p w:rsidR="009C2EC8" w:rsidRDefault="000C70D9" w:rsidP="00C1592A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2" style="width:511.2pt;height:2pt" o:hralign="center" o:hrstd="t" o:hrnoshade="t" o:hr="t" fillcolor="black" stroked="f"/>
        </w:pict>
      </w:r>
    </w:p>
    <w:p w:rsidR="00E55163" w:rsidRDefault="00E55163" w:rsidP="00E55163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If ABCD is a parallelogram, what is the length of segment BD?</w:t>
      </w:r>
    </w:p>
    <w:p w:rsidR="00E55163" w:rsidRPr="00E55163" w:rsidRDefault="00E55163" w:rsidP="00E55163">
      <w:pPr>
        <w:autoSpaceDE w:val="0"/>
        <w:autoSpaceDN w:val="0"/>
        <w:adjustRightInd w:val="0"/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                                                                   </w:t>
      </w:r>
      <w:r w:rsidR="00CF0E4A"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1530350" cy="9461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6CA" w:rsidRDefault="00F476CA" w:rsidP="00F476CA">
      <w:pPr>
        <w:autoSpaceDE w:val="0"/>
        <w:autoSpaceDN w:val="0"/>
        <w:adjustRightInd w:val="0"/>
        <w:ind w:firstLine="360"/>
        <w:rPr>
          <w:rFonts w:ascii="Century Gothic" w:hAnsi="Century Gothic"/>
          <w:sz w:val="20"/>
          <w:szCs w:val="20"/>
        </w:rPr>
      </w:pPr>
    </w:p>
    <w:p w:rsidR="00F476CA" w:rsidRPr="00E55163" w:rsidRDefault="00E55163" w:rsidP="00E55163">
      <w:pPr>
        <w:numPr>
          <w:ilvl w:val="0"/>
          <w:numId w:val="32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0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b) 11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c) 12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d) 14</w:t>
      </w:r>
    </w:p>
    <w:p w:rsidR="00F476CA" w:rsidRDefault="000C70D9" w:rsidP="00F476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07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3" style="width:511.2pt;height:2pt" o:hralign="center" o:hrstd="t" o:hrnoshade="t" o:hr="t" fillcolor="black" stroked="f"/>
        </w:pict>
      </w:r>
    </w:p>
    <w:p w:rsidR="00231B72" w:rsidRDefault="00E55163" w:rsidP="00231B72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What is the area, in square centimeters, of rhombus RSTV if RT = 16 cm and SV = 12 cm?</w:t>
      </w:r>
    </w:p>
    <w:p w:rsidR="00231B72" w:rsidRDefault="00231B72" w:rsidP="00231B72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                                </w:t>
      </w:r>
    </w:p>
    <w:p w:rsidR="00231B72" w:rsidRDefault="00E55163" w:rsidP="00231B72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                              </w:t>
      </w:r>
      <w:r w:rsidR="00CF0E4A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1295400" cy="8064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B72" w:rsidRDefault="00231B72" w:rsidP="00231B72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231B72" w:rsidRPr="00E06AC1" w:rsidRDefault="00231B72" w:rsidP="00231B72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a) </w:t>
      </w:r>
      <w:r w:rsidR="00E55163">
        <w:rPr>
          <w:rFonts w:ascii="Century Gothic" w:hAnsi="Century Gothic" w:cs="TimesNewRomanPS-BoldItalicMT"/>
          <w:bCs/>
          <w:iCs/>
          <w:sz w:val="20"/>
          <w:szCs w:val="20"/>
        </w:rPr>
        <w:t>40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</w:rPr>
        <w:t xml:space="preserve"> cm.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  <w:vertAlign w:val="superscript"/>
        </w:rPr>
        <w:t>2</w:t>
      </w:r>
      <w:r w:rsidR="00E55163"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 w:rsidR="00E55163">
        <w:rPr>
          <w:rFonts w:ascii="Century Gothic" w:hAnsi="Century Gothic" w:cs="TimesNewRomanPS-BoldItalicMT"/>
          <w:bCs/>
          <w:iCs/>
          <w:sz w:val="20"/>
          <w:szCs w:val="20"/>
        </w:rPr>
        <w:tab/>
        <w:t>b) 48</w:t>
      </w:r>
      <w:r w:rsidR="00CB47B5" w:rsidRPr="00CB47B5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</w:rPr>
        <w:t>cm.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  <w:vertAlign w:val="superscript"/>
        </w:rPr>
        <w:t>2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 w:rsidR="00E55163">
        <w:rPr>
          <w:rFonts w:ascii="Century Gothic" w:hAnsi="Century Gothic" w:cs="TimesNewRomanPS-BoldItalicMT"/>
          <w:bCs/>
          <w:iCs/>
          <w:sz w:val="20"/>
          <w:szCs w:val="20"/>
        </w:rPr>
        <w:tab/>
        <w:t>c) 96</w:t>
      </w:r>
      <w:r w:rsidR="00CB47B5" w:rsidRPr="00CB47B5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</w:rPr>
        <w:t>cm.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  <w:vertAlign w:val="superscript"/>
        </w:rPr>
        <w:t>2</w:t>
      </w:r>
      <w:r w:rsidR="00E55163"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 w:rsidR="00E55163">
        <w:rPr>
          <w:rFonts w:ascii="Century Gothic" w:hAnsi="Century Gothic" w:cs="TimesNewRomanPS-BoldItalicMT"/>
          <w:bCs/>
          <w:iCs/>
          <w:sz w:val="20"/>
          <w:szCs w:val="20"/>
        </w:rPr>
        <w:tab/>
        <w:t>d) 192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</w:rPr>
        <w:t xml:space="preserve"> cm.</w:t>
      </w:r>
      <w:r w:rsidR="00CB47B5">
        <w:rPr>
          <w:rFonts w:ascii="Century Gothic" w:hAnsi="Century Gothic" w:cs="TimesNewRomanPS-BoldItalicMT"/>
          <w:bCs/>
          <w:iCs/>
          <w:sz w:val="20"/>
          <w:szCs w:val="20"/>
          <w:vertAlign w:val="superscript"/>
        </w:rPr>
        <w:t>2</w:t>
      </w:r>
    </w:p>
    <w:p w:rsidR="00CD613A" w:rsidRDefault="000C70D9" w:rsidP="00E55163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4" style="width:511.2pt;height:2pt" o:hralign="center" o:hrstd="t" o:hrnoshade="t" o:hr="t" fillcolor="black" stroked="f"/>
        </w:pict>
      </w:r>
    </w:p>
    <w:p w:rsidR="00CD613A" w:rsidRDefault="00E55163" w:rsidP="00CD613A">
      <w:pPr>
        <w:numPr>
          <w:ilvl w:val="0"/>
          <w:numId w:val="28"/>
        </w:num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In the figure below</w:t>
      </w:r>
      <w:proofErr w:type="gramStart"/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, </w:t>
      </w:r>
      <w:proofErr w:type="gramEnd"/>
      <w:r w:rsidRPr="000F17A1">
        <w:rPr>
          <w:rFonts w:ascii="Century Gothic" w:hAnsi="Century Gothic"/>
          <w:position w:val="-10"/>
          <w:sz w:val="20"/>
          <w:szCs w:val="20"/>
        </w:rPr>
        <w:object w:dxaOrig="920" w:dyaOrig="380">
          <v:shape id="_x0000_i1045" type="#_x0000_t75" style="width:45.5pt;height:19pt" o:ole="">
            <v:imagedata r:id="rId33" o:title=""/>
          </v:shape>
          <o:OLEObject Type="Embed" ProgID="Equation.DSMT4" ShapeID="_x0000_i1045" DrawAspect="Content" ObjectID="_1617684939" r:id="rId34"/>
        </w:object>
      </w:r>
      <w:r>
        <w:rPr>
          <w:rFonts w:ascii="Century Gothic" w:hAnsi="Century Gothic"/>
          <w:sz w:val="20"/>
          <w:szCs w:val="20"/>
        </w:rPr>
        <w:t>.  What is the value of x?</w:t>
      </w:r>
    </w:p>
    <w:p w:rsidR="00CD613A" w:rsidRDefault="00CD613A" w:rsidP="00CD613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             </w:t>
      </w:r>
      <w:r w:rsidR="00E55163"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</w:t>
      </w:r>
      <w:r w:rsidR="00956DDA">
        <w:rPr>
          <w:rFonts w:ascii="Century Gothic" w:hAnsi="Century Gothic" w:cs="TimesNewRomanPS-BoldItalicMT"/>
          <w:bCs/>
          <w:iCs/>
          <w:sz w:val="20"/>
          <w:szCs w:val="20"/>
        </w:rPr>
        <w:t xml:space="preserve">  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</w:t>
      </w:r>
      <w:r w:rsidR="00CF0E4A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1600200" cy="9779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13A" w:rsidRDefault="00CD613A" w:rsidP="00CD613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5C5E10" w:rsidRPr="005C5E10" w:rsidRDefault="00E55163" w:rsidP="005C5E10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a) 40</w:t>
      </w:r>
      <w:r w:rsidR="00CD613A"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 w:rsidR="00CD613A"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 w:rsidR="00CD613A">
        <w:rPr>
          <w:rFonts w:ascii="Century Gothic" w:hAnsi="Century Gothic" w:cs="TimesNewRomanPS-BoldItalicMT"/>
          <w:bCs/>
          <w:iCs/>
          <w:sz w:val="20"/>
          <w:szCs w:val="20"/>
        </w:rPr>
        <w:tab/>
        <w:t>b)</w:t>
      </w:r>
      <w:r w:rsidR="00CD613A" w:rsidRPr="00231B72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50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c) 80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d) 90</w:t>
      </w:r>
    </w:p>
    <w:p w:rsidR="005C5E10" w:rsidRPr="00231B72" w:rsidRDefault="000C70D9" w:rsidP="00E5516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07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6" style="width:511.2pt;height:2pt" o:hralign="center" o:hrstd="t" o:hrnoshade="t" o:hr="t" fillcolor="black" stroked="f"/>
        </w:pict>
      </w:r>
    </w:p>
    <w:sectPr w:rsidR="005C5E10" w:rsidRPr="00231B72" w:rsidSect="00393C65">
      <w:type w:val="continuous"/>
      <w:pgSz w:w="12240" w:h="15840"/>
      <w:pgMar w:top="864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0C4F" w:rsidRDefault="00C90C4F">
      <w:r>
        <w:separator/>
      </w:r>
    </w:p>
  </w:endnote>
  <w:endnote w:type="continuationSeparator" w:id="0">
    <w:p w:rsidR="00C90C4F" w:rsidRDefault="00C90C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"/>
    <w:panose1 w:val="02020603050405020304"/>
    <w:charset w:val="00"/>
    <w:family w:val="roman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NewRoman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1B72" w:rsidRPr="003D149D" w:rsidRDefault="00231B72" w:rsidP="003B7F37">
    <w:pPr>
      <w:pStyle w:val="Footer"/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0C4F" w:rsidRDefault="00C90C4F">
      <w:r>
        <w:separator/>
      </w:r>
    </w:p>
  </w:footnote>
  <w:footnote w:type="continuationSeparator" w:id="0">
    <w:p w:rsidR="00C90C4F" w:rsidRDefault="00C90C4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1B72" w:rsidRPr="003B7F37" w:rsidRDefault="00D55FB9" w:rsidP="003B7F37">
    <w:pPr>
      <w:pStyle w:val="Header"/>
      <w:tabs>
        <w:tab w:val="clear" w:pos="4320"/>
        <w:tab w:val="clear" w:pos="8640"/>
        <w:tab w:val="center" w:pos="5040"/>
        <w:tab w:val="right" w:pos="10320"/>
      </w:tabs>
      <w:rPr>
        <w:rFonts w:ascii="Century Gothic" w:hAnsi="Century Gothic"/>
      </w:rPr>
    </w:pPr>
    <w:r>
      <w:rPr>
        <w:rFonts w:ascii="Century Gothic" w:hAnsi="Century Gothic"/>
      </w:rPr>
      <w:t>GSE</w:t>
    </w:r>
    <w:r w:rsidR="00CF0E4A">
      <w:rPr>
        <w:rFonts w:ascii="Century Gothic" w:hAnsi="Century Gothic"/>
      </w:rPr>
      <w:t xml:space="preserve"> Geometry</w:t>
    </w:r>
    <w:r w:rsidR="00CF0E4A">
      <w:rPr>
        <w:rFonts w:ascii="Century Gothic" w:hAnsi="Century Gothic"/>
      </w:rPr>
      <w:tab/>
      <w:t>EOC</w:t>
    </w:r>
    <w:r w:rsidR="00231B72">
      <w:rPr>
        <w:rFonts w:ascii="Century Gothic" w:hAnsi="Century Gothic"/>
      </w:rPr>
      <w:t xml:space="preserve"> REVIEW</w:t>
    </w:r>
    <w:r w:rsidR="00231B72">
      <w:rPr>
        <w:rFonts w:ascii="Century Gothic" w:hAnsi="Century Gothic"/>
      </w:rPr>
      <w:tab/>
    </w:r>
    <w:r w:rsidR="00CF0E4A">
      <w:rPr>
        <w:rFonts w:ascii="Century Gothic" w:hAnsi="Century Gothic"/>
      </w:rPr>
      <w:t>Unit 1 – Transforma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46829"/>
    <w:multiLevelType w:val="hybridMultilevel"/>
    <w:tmpl w:val="7402CC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B2F32"/>
    <w:multiLevelType w:val="hybridMultilevel"/>
    <w:tmpl w:val="D0BEB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E0098E"/>
    <w:multiLevelType w:val="hybridMultilevel"/>
    <w:tmpl w:val="4D9480A4"/>
    <w:lvl w:ilvl="0" w:tplc="EF227AD2">
      <w:start w:val="5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6683695"/>
    <w:multiLevelType w:val="hybridMultilevel"/>
    <w:tmpl w:val="421ED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F4074"/>
    <w:multiLevelType w:val="hybridMultilevel"/>
    <w:tmpl w:val="50845032"/>
    <w:lvl w:ilvl="0" w:tplc="2C5E9A12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2F0673"/>
    <w:multiLevelType w:val="hybridMultilevel"/>
    <w:tmpl w:val="336E66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D26BA4"/>
    <w:multiLevelType w:val="hybridMultilevel"/>
    <w:tmpl w:val="B91E32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97235D"/>
    <w:multiLevelType w:val="hybridMultilevel"/>
    <w:tmpl w:val="DD208E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A6579D"/>
    <w:multiLevelType w:val="hybridMultilevel"/>
    <w:tmpl w:val="CFF0C1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5E5A86"/>
    <w:multiLevelType w:val="hybridMultilevel"/>
    <w:tmpl w:val="4A343D56"/>
    <w:lvl w:ilvl="0" w:tplc="4EBC16BA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BD4B8C"/>
    <w:multiLevelType w:val="hybridMultilevel"/>
    <w:tmpl w:val="425C18E0"/>
    <w:lvl w:ilvl="0" w:tplc="B67409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FE65F2"/>
    <w:multiLevelType w:val="hybridMultilevel"/>
    <w:tmpl w:val="721C32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C12824"/>
    <w:multiLevelType w:val="hybridMultilevel"/>
    <w:tmpl w:val="CEFC48F0"/>
    <w:lvl w:ilvl="0" w:tplc="2438F0A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C2262BA"/>
    <w:multiLevelType w:val="hybridMultilevel"/>
    <w:tmpl w:val="6D969D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7846DA"/>
    <w:multiLevelType w:val="hybridMultilevel"/>
    <w:tmpl w:val="A02678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D769EE"/>
    <w:multiLevelType w:val="hybridMultilevel"/>
    <w:tmpl w:val="094C22B8"/>
    <w:lvl w:ilvl="0" w:tplc="6A8E33E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1D91022"/>
    <w:multiLevelType w:val="hybridMultilevel"/>
    <w:tmpl w:val="49AEFC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EB345E"/>
    <w:multiLevelType w:val="hybridMultilevel"/>
    <w:tmpl w:val="C73E3286"/>
    <w:lvl w:ilvl="0" w:tplc="6D34DE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67415FD"/>
    <w:multiLevelType w:val="hybridMultilevel"/>
    <w:tmpl w:val="7AA203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9D677B"/>
    <w:multiLevelType w:val="hybridMultilevel"/>
    <w:tmpl w:val="A84AB370"/>
    <w:lvl w:ilvl="0" w:tplc="D48CA8A0">
      <w:start w:val="3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287D0C"/>
    <w:multiLevelType w:val="hybridMultilevel"/>
    <w:tmpl w:val="05DAEE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5816D9"/>
    <w:multiLevelType w:val="hybridMultilevel"/>
    <w:tmpl w:val="4A389E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51534D"/>
    <w:multiLevelType w:val="hybridMultilevel"/>
    <w:tmpl w:val="3B9C23C4"/>
    <w:lvl w:ilvl="0" w:tplc="67406C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B593207"/>
    <w:multiLevelType w:val="hybridMultilevel"/>
    <w:tmpl w:val="ADA89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EA640E"/>
    <w:multiLevelType w:val="hybridMultilevel"/>
    <w:tmpl w:val="0C3CC40A"/>
    <w:lvl w:ilvl="0" w:tplc="6FC0847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234D92"/>
    <w:multiLevelType w:val="hybridMultilevel"/>
    <w:tmpl w:val="B91E32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5D5CE3"/>
    <w:multiLevelType w:val="hybridMultilevel"/>
    <w:tmpl w:val="5F304F7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BD22B5"/>
    <w:multiLevelType w:val="hybridMultilevel"/>
    <w:tmpl w:val="FA4CEB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5C750F"/>
    <w:multiLevelType w:val="hybridMultilevel"/>
    <w:tmpl w:val="E30CF5AA"/>
    <w:lvl w:ilvl="0" w:tplc="F81857CE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A72631"/>
    <w:multiLevelType w:val="hybridMultilevel"/>
    <w:tmpl w:val="F50A20F4"/>
    <w:lvl w:ilvl="0" w:tplc="CC4C1B8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706A5E36"/>
    <w:multiLevelType w:val="hybridMultilevel"/>
    <w:tmpl w:val="215AF86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0901A48"/>
    <w:multiLevelType w:val="hybridMultilevel"/>
    <w:tmpl w:val="F19C86A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0955230"/>
    <w:multiLevelType w:val="hybridMultilevel"/>
    <w:tmpl w:val="9CF4D62E"/>
    <w:lvl w:ilvl="0" w:tplc="7442A9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7361C89"/>
    <w:multiLevelType w:val="hybridMultilevel"/>
    <w:tmpl w:val="0BF27F60"/>
    <w:lvl w:ilvl="0" w:tplc="0AB4D93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789E1967"/>
    <w:multiLevelType w:val="hybridMultilevel"/>
    <w:tmpl w:val="3EEAF7B2"/>
    <w:lvl w:ilvl="0" w:tplc="E364F770">
      <w:start w:val="2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 w15:restartNumberingAfterBreak="0">
    <w:nsid w:val="7ADB67E1"/>
    <w:multiLevelType w:val="hybridMultilevel"/>
    <w:tmpl w:val="B91E32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27616D"/>
    <w:multiLevelType w:val="hybridMultilevel"/>
    <w:tmpl w:val="B8A6424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5"/>
  </w:num>
  <w:num w:numId="2">
    <w:abstractNumId w:val="15"/>
  </w:num>
  <w:num w:numId="3">
    <w:abstractNumId w:val="12"/>
  </w:num>
  <w:num w:numId="4">
    <w:abstractNumId w:val="24"/>
  </w:num>
  <w:num w:numId="5">
    <w:abstractNumId w:val="2"/>
  </w:num>
  <w:num w:numId="6">
    <w:abstractNumId w:val="10"/>
  </w:num>
  <w:num w:numId="7">
    <w:abstractNumId w:val="34"/>
  </w:num>
  <w:num w:numId="8">
    <w:abstractNumId w:val="19"/>
  </w:num>
  <w:num w:numId="9">
    <w:abstractNumId w:val="29"/>
  </w:num>
  <w:num w:numId="10">
    <w:abstractNumId w:val="5"/>
  </w:num>
  <w:num w:numId="11">
    <w:abstractNumId w:val="27"/>
  </w:num>
  <w:num w:numId="12">
    <w:abstractNumId w:val="13"/>
  </w:num>
  <w:num w:numId="13">
    <w:abstractNumId w:val="18"/>
  </w:num>
  <w:num w:numId="14">
    <w:abstractNumId w:val="7"/>
  </w:num>
  <w:num w:numId="15">
    <w:abstractNumId w:val="16"/>
  </w:num>
  <w:num w:numId="16">
    <w:abstractNumId w:val="0"/>
  </w:num>
  <w:num w:numId="17">
    <w:abstractNumId w:val="26"/>
  </w:num>
  <w:num w:numId="18">
    <w:abstractNumId w:val="11"/>
  </w:num>
  <w:num w:numId="19">
    <w:abstractNumId w:val="1"/>
  </w:num>
  <w:num w:numId="20">
    <w:abstractNumId w:val="33"/>
  </w:num>
  <w:num w:numId="21">
    <w:abstractNumId w:val="31"/>
  </w:num>
  <w:num w:numId="22">
    <w:abstractNumId w:val="20"/>
  </w:num>
  <w:num w:numId="23">
    <w:abstractNumId w:val="14"/>
  </w:num>
  <w:num w:numId="24">
    <w:abstractNumId w:val="30"/>
  </w:num>
  <w:num w:numId="25">
    <w:abstractNumId w:val="3"/>
  </w:num>
  <w:num w:numId="26">
    <w:abstractNumId w:val="28"/>
  </w:num>
  <w:num w:numId="27">
    <w:abstractNumId w:val="4"/>
  </w:num>
  <w:num w:numId="28">
    <w:abstractNumId w:val="9"/>
  </w:num>
  <w:num w:numId="29">
    <w:abstractNumId w:val="37"/>
  </w:num>
  <w:num w:numId="30">
    <w:abstractNumId w:val="8"/>
  </w:num>
  <w:num w:numId="31">
    <w:abstractNumId w:val="21"/>
  </w:num>
  <w:num w:numId="32">
    <w:abstractNumId w:val="32"/>
  </w:num>
  <w:num w:numId="33">
    <w:abstractNumId w:val="23"/>
  </w:num>
  <w:num w:numId="34">
    <w:abstractNumId w:val="17"/>
  </w:num>
  <w:num w:numId="35">
    <w:abstractNumId w:val="22"/>
  </w:num>
  <w:num w:numId="36">
    <w:abstractNumId w:val="6"/>
  </w:num>
  <w:num w:numId="37">
    <w:abstractNumId w:val="36"/>
  </w:num>
  <w:num w:numId="3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257"/>
    <w:rsid w:val="0000121F"/>
    <w:rsid w:val="00015C73"/>
    <w:rsid w:val="00020125"/>
    <w:rsid w:val="00054DE5"/>
    <w:rsid w:val="000B41DA"/>
    <w:rsid w:val="000C1788"/>
    <w:rsid w:val="000C3FB4"/>
    <w:rsid w:val="000C70D9"/>
    <w:rsid w:val="000E1579"/>
    <w:rsid w:val="000F17A1"/>
    <w:rsid w:val="001356FB"/>
    <w:rsid w:val="00141869"/>
    <w:rsid w:val="00157327"/>
    <w:rsid w:val="00184302"/>
    <w:rsid w:val="001B665C"/>
    <w:rsid w:val="001D2396"/>
    <w:rsid w:val="001D3620"/>
    <w:rsid w:val="001D6F11"/>
    <w:rsid w:val="001E5657"/>
    <w:rsid w:val="001F47F9"/>
    <w:rsid w:val="00225FC0"/>
    <w:rsid w:val="00231B72"/>
    <w:rsid w:val="002365BE"/>
    <w:rsid w:val="002551BF"/>
    <w:rsid w:val="0028657F"/>
    <w:rsid w:val="00296B54"/>
    <w:rsid w:val="002A2D01"/>
    <w:rsid w:val="002B3DBF"/>
    <w:rsid w:val="002C23FB"/>
    <w:rsid w:val="002C349E"/>
    <w:rsid w:val="003247AC"/>
    <w:rsid w:val="00340BCD"/>
    <w:rsid w:val="0036483F"/>
    <w:rsid w:val="00372BB6"/>
    <w:rsid w:val="00392AE2"/>
    <w:rsid w:val="00393C65"/>
    <w:rsid w:val="003B7F37"/>
    <w:rsid w:val="003E6591"/>
    <w:rsid w:val="00405551"/>
    <w:rsid w:val="00405F71"/>
    <w:rsid w:val="004639A5"/>
    <w:rsid w:val="004A48A4"/>
    <w:rsid w:val="004D2EDD"/>
    <w:rsid w:val="004E42C4"/>
    <w:rsid w:val="004F0939"/>
    <w:rsid w:val="004F5C76"/>
    <w:rsid w:val="0051368D"/>
    <w:rsid w:val="0053214E"/>
    <w:rsid w:val="0054046F"/>
    <w:rsid w:val="00587135"/>
    <w:rsid w:val="0059631A"/>
    <w:rsid w:val="005C2EFE"/>
    <w:rsid w:val="005C5E10"/>
    <w:rsid w:val="005E3FF9"/>
    <w:rsid w:val="005F42A6"/>
    <w:rsid w:val="005F582B"/>
    <w:rsid w:val="005F58B1"/>
    <w:rsid w:val="00616D3C"/>
    <w:rsid w:val="006338FE"/>
    <w:rsid w:val="006430C4"/>
    <w:rsid w:val="00643677"/>
    <w:rsid w:val="0065050D"/>
    <w:rsid w:val="00651A52"/>
    <w:rsid w:val="006A3327"/>
    <w:rsid w:val="006B205E"/>
    <w:rsid w:val="006B2C74"/>
    <w:rsid w:val="006E3901"/>
    <w:rsid w:val="00740B5F"/>
    <w:rsid w:val="007674D2"/>
    <w:rsid w:val="00770043"/>
    <w:rsid w:val="007A1B3A"/>
    <w:rsid w:val="007A2B5B"/>
    <w:rsid w:val="007A2DED"/>
    <w:rsid w:val="007E5838"/>
    <w:rsid w:val="007E7350"/>
    <w:rsid w:val="00852DF1"/>
    <w:rsid w:val="00853D5D"/>
    <w:rsid w:val="008613B6"/>
    <w:rsid w:val="008B0E90"/>
    <w:rsid w:val="008B65D8"/>
    <w:rsid w:val="008E5153"/>
    <w:rsid w:val="008F46A9"/>
    <w:rsid w:val="00956DDA"/>
    <w:rsid w:val="009620BD"/>
    <w:rsid w:val="00970D75"/>
    <w:rsid w:val="009C2AFE"/>
    <w:rsid w:val="009C2EC8"/>
    <w:rsid w:val="009F379F"/>
    <w:rsid w:val="009F4E5D"/>
    <w:rsid w:val="00A371EA"/>
    <w:rsid w:val="00A5492E"/>
    <w:rsid w:val="00A71BB0"/>
    <w:rsid w:val="00AA27B5"/>
    <w:rsid w:val="00AB4915"/>
    <w:rsid w:val="00AC46C5"/>
    <w:rsid w:val="00AC71A1"/>
    <w:rsid w:val="00B26038"/>
    <w:rsid w:val="00B42B9A"/>
    <w:rsid w:val="00B61480"/>
    <w:rsid w:val="00B90637"/>
    <w:rsid w:val="00BC5CED"/>
    <w:rsid w:val="00BD0E4F"/>
    <w:rsid w:val="00BD2D9A"/>
    <w:rsid w:val="00BD42DB"/>
    <w:rsid w:val="00BD66B6"/>
    <w:rsid w:val="00C03257"/>
    <w:rsid w:val="00C10539"/>
    <w:rsid w:val="00C1592A"/>
    <w:rsid w:val="00C43D0A"/>
    <w:rsid w:val="00C72CA2"/>
    <w:rsid w:val="00C90C4F"/>
    <w:rsid w:val="00C972AF"/>
    <w:rsid w:val="00CB47B5"/>
    <w:rsid w:val="00CC0641"/>
    <w:rsid w:val="00CD1133"/>
    <w:rsid w:val="00CD613A"/>
    <w:rsid w:val="00CF0E4A"/>
    <w:rsid w:val="00CF419C"/>
    <w:rsid w:val="00CF7598"/>
    <w:rsid w:val="00D14F59"/>
    <w:rsid w:val="00D55FB9"/>
    <w:rsid w:val="00D6151F"/>
    <w:rsid w:val="00D84530"/>
    <w:rsid w:val="00D86367"/>
    <w:rsid w:val="00DB5CDB"/>
    <w:rsid w:val="00DD71C2"/>
    <w:rsid w:val="00DE54AE"/>
    <w:rsid w:val="00E06AC1"/>
    <w:rsid w:val="00E136C9"/>
    <w:rsid w:val="00E143E1"/>
    <w:rsid w:val="00E55163"/>
    <w:rsid w:val="00EB416A"/>
    <w:rsid w:val="00ED21E4"/>
    <w:rsid w:val="00F476CA"/>
    <w:rsid w:val="00F5175E"/>
    <w:rsid w:val="00F76141"/>
    <w:rsid w:val="00F82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5:docId w15:val="{078677FC-6FF5-4F91-996F-744FFDE8B5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3DB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14F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340BCD"/>
    <w:rPr>
      <w:rFonts w:ascii="Arial" w:hAnsi="Arial"/>
      <w:b/>
      <w:sz w:val="22"/>
      <w:szCs w:val="20"/>
    </w:rPr>
  </w:style>
  <w:style w:type="paragraph" w:styleId="Header">
    <w:name w:val="header"/>
    <w:basedOn w:val="Normal"/>
    <w:rsid w:val="008B65D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B65D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B65D8"/>
  </w:style>
  <w:style w:type="paragraph" w:styleId="BalloonText">
    <w:name w:val="Balloon Text"/>
    <w:basedOn w:val="Normal"/>
    <w:link w:val="BalloonTextChar"/>
    <w:rsid w:val="00CF75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F7598"/>
    <w:rPr>
      <w:rFonts w:ascii="Tahoma" w:hAnsi="Tahoma" w:cs="Tahoma"/>
      <w:sz w:val="16"/>
      <w:szCs w:val="16"/>
    </w:rPr>
  </w:style>
  <w:style w:type="paragraph" w:customStyle="1" w:styleId="Pa2">
    <w:name w:val="Pa2"/>
    <w:basedOn w:val="Normal"/>
    <w:next w:val="Normal"/>
    <w:uiPriority w:val="99"/>
    <w:rsid w:val="00CD1133"/>
    <w:pPr>
      <w:autoSpaceDE w:val="0"/>
      <w:autoSpaceDN w:val="0"/>
      <w:adjustRightInd w:val="0"/>
      <w:spacing w:line="220" w:lineRule="atLeast"/>
    </w:pPr>
    <w:rPr>
      <w:rFonts w:ascii="Times" w:hAnsi="Times"/>
    </w:rPr>
  </w:style>
  <w:style w:type="paragraph" w:styleId="ListParagraph">
    <w:name w:val="List Paragraph"/>
    <w:basedOn w:val="Normal"/>
    <w:uiPriority w:val="34"/>
    <w:qFormat/>
    <w:rsid w:val="00E143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491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0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6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68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79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1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21" Type="http://schemas.openxmlformats.org/officeDocument/2006/relationships/footer" Target="footer1.xml"/><Relationship Id="rId34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30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image" Target="media/image20.emf"/><Relationship Id="rId19" Type="http://schemas.openxmlformats.org/officeDocument/2006/relationships/oleObject" Target="embeddings/oleObject2.bin"/><Relationship Id="rId31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40.emf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png"/><Relationship Id="rId35" Type="http://schemas.openxmlformats.org/officeDocument/2006/relationships/image" Target="media/image15.png"/><Relationship Id="rId8" Type="http://schemas.openxmlformats.org/officeDocument/2006/relationships/image" Target="media/image10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0</Words>
  <Characters>2284</Characters>
  <Application>Microsoft Office Word</Application>
  <DocSecurity>4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II                                              Name __________________________</vt:lpstr>
    </vt:vector>
  </TitlesOfParts>
  <Company>Cobb County School District</Company>
  <LinksUpToDate>false</LinksUpToDate>
  <CharactersWithSpaces>2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I                                              Name __________________________</dc:title>
  <dc:creator>Cobb County School District</dc:creator>
  <cp:lastModifiedBy>Tamara Oberkofler</cp:lastModifiedBy>
  <cp:revision>2</cp:revision>
  <cp:lastPrinted>2016-11-18T13:29:00Z</cp:lastPrinted>
  <dcterms:created xsi:type="dcterms:W3CDTF">2019-04-25T12:08:00Z</dcterms:created>
  <dcterms:modified xsi:type="dcterms:W3CDTF">2019-04-25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